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81" r:id="rId2"/>
  </p:sldMasterIdLst>
  <p:notesMasterIdLst>
    <p:notesMasterId r:id="rId27"/>
  </p:notesMasterIdLst>
  <p:sldIdLst>
    <p:sldId id="256" r:id="rId3"/>
    <p:sldId id="270" r:id="rId4"/>
    <p:sldId id="262" r:id="rId5"/>
    <p:sldId id="263" r:id="rId6"/>
    <p:sldId id="271" r:id="rId7"/>
    <p:sldId id="304" r:id="rId8"/>
    <p:sldId id="305" r:id="rId9"/>
    <p:sldId id="306" r:id="rId10"/>
    <p:sldId id="272" r:id="rId11"/>
    <p:sldId id="282" r:id="rId12"/>
    <p:sldId id="283" r:id="rId13"/>
    <p:sldId id="289" r:id="rId14"/>
    <p:sldId id="290" r:id="rId15"/>
    <p:sldId id="300" r:id="rId16"/>
    <p:sldId id="301" r:id="rId17"/>
    <p:sldId id="273" r:id="rId18"/>
    <p:sldId id="303" r:id="rId19"/>
    <p:sldId id="292" r:id="rId20"/>
    <p:sldId id="302" r:id="rId21"/>
    <p:sldId id="295" r:id="rId22"/>
    <p:sldId id="274" r:id="rId23"/>
    <p:sldId id="299" r:id="rId24"/>
    <p:sldId id="285" r:id="rId25"/>
    <p:sldId id="287" r:id="rId26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32" autoAdjust="0"/>
    <p:restoredTop sz="94306"/>
  </p:normalViewPr>
  <p:slideViewPr>
    <p:cSldViewPr snapToGrid="0">
      <p:cViewPr varScale="1">
        <p:scale>
          <a:sx n="123" d="100"/>
          <a:sy n="123" d="100"/>
        </p:scale>
        <p:origin x="184" y="6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18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11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17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10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24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23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15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12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30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9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16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4_2" csCatId="accent4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8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22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14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9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1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8447DC0A-B3A6-477D-B641-CA7730BC6E19}">
      <dgm:prSet phldrT="[Text]"/>
      <dgm:spPr/>
      <dgm:t>
        <a:bodyPr/>
        <a:lstStyle/>
        <a:p>
          <a:r>
            <a:rPr lang="en-US" dirty="0"/>
            <a:t>7</a:t>
          </a:r>
        </a:p>
      </dgm:t>
    </dgm:pt>
    <dgm:pt modelId="{54C168BC-13AC-4415-A242-53C6ECC8A1C1}" type="parTrans" cxnId="{AFBD4D75-5D5E-410A-9B74-7E3AC1096197}">
      <dgm:prSet/>
      <dgm:spPr/>
      <dgm:t>
        <a:bodyPr/>
        <a:lstStyle/>
        <a:p>
          <a:endParaRPr lang="en-US"/>
        </a:p>
      </dgm:t>
    </dgm:pt>
    <dgm:pt modelId="{A849C438-B2CF-43B7-A9AB-12FEBADEC917}" type="sibTrans" cxnId="{AFBD4D75-5D5E-410A-9B74-7E3AC1096197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EF6E98A0-14B4-4841-A780-585D6D992C7C}" type="pres">
      <dgm:prSet presAssocID="{8447DC0A-B3A6-477D-B641-CA7730BC6E19}" presName="dummy" presStyleCnt="0"/>
      <dgm:spPr/>
    </dgm:pt>
    <dgm:pt modelId="{65D98605-3EB1-4638-A7A9-BF7627671841}" type="pres">
      <dgm:prSet presAssocID="{8447DC0A-B3A6-477D-B641-CA7730BC6E19}" presName="node" presStyleLbl="revTx" presStyleIdx="1" presStyleCnt="6">
        <dgm:presLayoutVars>
          <dgm:bulletEnabled val="1"/>
        </dgm:presLayoutVars>
      </dgm:prSet>
      <dgm:spPr/>
    </dgm:pt>
    <dgm:pt modelId="{67A2CB11-C2C2-456D-B822-36264F6A5B50}" type="pres">
      <dgm:prSet presAssocID="{A849C438-B2CF-43B7-A9AB-12FEBADEC917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A6293E47-87A8-4A2B-B9BF-4E653F82AEA3}" type="presOf" srcId="{A849C438-B2CF-43B7-A9AB-12FEBADEC917}" destId="{67A2CB11-C2C2-456D-B822-36264F6A5B50}" srcOrd="0" destOrd="0" presId="urn:microsoft.com/office/officeart/2005/8/layout/cycle1"/>
    <dgm:cxn modelId="{6F403750-D99C-4398-A695-BDB5170F6C1C}" type="presOf" srcId="{8447DC0A-B3A6-477D-B641-CA7730BC6E19}" destId="{65D98605-3EB1-4638-A7A9-BF7627671841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AFBD4D75-5D5E-410A-9B74-7E3AC1096197}" srcId="{D883CB34-3705-412B-B2B6-60024627A62F}" destId="{8447DC0A-B3A6-477D-B641-CA7730BC6E19}" srcOrd="1" destOrd="0" parTransId="{54C168BC-13AC-4415-A242-53C6ECC8A1C1}" sibTransId="{A849C438-B2CF-43B7-A9AB-12FEBADEC917}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46D20198-5EAD-481D-9FBD-0A1C57F69A60}" type="presParOf" srcId="{D9052FD2-13D8-4DCA-B0DA-429770BD4245}" destId="{EF6E98A0-14B4-4841-A780-585D6D992C7C}" srcOrd="3" destOrd="0" presId="urn:microsoft.com/office/officeart/2005/8/layout/cycle1"/>
    <dgm:cxn modelId="{248FACEB-3C1F-4693-90C4-E6B44668069E}" type="presParOf" srcId="{D9052FD2-13D8-4DCA-B0DA-429770BD4245}" destId="{65D98605-3EB1-4638-A7A9-BF7627671841}" srcOrd="4" destOrd="0" presId="urn:microsoft.com/office/officeart/2005/8/layout/cycle1"/>
    <dgm:cxn modelId="{FEB29A5F-754E-4E49-8F58-5FADE11A3853}" type="presParOf" srcId="{D9052FD2-13D8-4DCA-B0DA-429770BD4245}" destId="{67A2CB11-C2C2-456D-B822-36264F6A5B50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26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20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19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5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5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4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28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6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27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3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1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13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2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8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1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7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0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4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3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5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2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30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9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6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8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D98605-3EB1-4638-A7A9-BF7627671841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7</a:t>
          </a:r>
        </a:p>
      </dsp:txBody>
      <dsp:txXfrm>
        <a:off x="1942813" y="699942"/>
        <a:ext cx="359528" cy="359528"/>
      </dsp:txXfrm>
    </dsp:sp>
    <dsp:sp modelId="{67A2CB11-C2C2-456D-B822-36264F6A5B50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2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4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9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6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0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9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5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5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4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8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6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7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3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1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3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Google Shape;3;n">
            <a:extLst>
              <a:ext uri="{FF2B5EF4-FFF2-40B4-BE49-F238E27FC236}">
                <a16:creationId xmlns:a16="http://schemas.microsoft.com/office/drawing/2014/main" id="{8624FC82-B5A2-5FA3-CBF3-BCBFA34F9D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Google Shape;4;n">
            <a:extLst>
              <a:ext uri="{FF2B5EF4-FFF2-40B4-BE49-F238E27FC236}">
                <a16:creationId xmlns:a16="http://schemas.microsoft.com/office/drawing/2014/main" id="{8976970C-9707-70A8-F003-735290520F1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1pPr>
    <a:lvl2pPr marL="914400" lvl="1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2pPr>
    <a:lvl3pPr marL="1371600" lvl="2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3pPr>
    <a:lvl4pPr marL="1828800" lvl="3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4pPr>
    <a:lvl5pPr marL="2286000" lvl="4" indent="-2984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panose="020B0604020202020204" pitchFamily="34" charset="0"/>
      <a:defRPr sz="1400">
        <a:solidFill>
          <a:srgbClr val="000000"/>
        </a:solidFill>
        <a:latin typeface="Arial"/>
        <a:ea typeface="Arial"/>
        <a:cs typeface="Arial"/>
        <a:sym typeface="Arial" panose="020B0604020202020204" pitchFamily="34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world.wolfram.com/HeringIllusion.html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Zollner_illusion.svg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Caf%C3%A9_wall.svg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CAFEWALL_ANIM.gif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97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97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Google Shape;38;p:notes">
            <a:extLst>
              <a:ext uri="{FF2B5EF4-FFF2-40B4-BE49-F238E27FC236}">
                <a16:creationId xmlns:a16="http://schemas.microsoft.com/office/drawing/2014/main" id="{9366B4A2-DBA3-CFE8-53CE-BFEE9562E40A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>
          <a:noFill/>
          <a:ln>
            <a:headEnd/>
            <a:tailEnd/>
          </a:ln>
        </p:spPr>
      </p:sp>
      <p:sp>
        <p:nvSpPr>
          <p:cNvPr id="21506" name="Google Shape;39;p:notes">
            <a:extLst>
              <a:ext uri="{FF2B5EF4-FFF2-40B4-BE49-F238E27FC236}">
                <a16:creationId xmlns:a16="http://schemas.microsoft.com/office/drawing/2014/main" id="{3F2534ED-FEAD-412D-0543-27B7B303B0D9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100"/>
            </a:pPr>
            <a:endParaRPr lang="en-US" alt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Wolfram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MathWorld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. (2022). Hering Illusion. Wolfram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mathworld.wolfram.com/HeringIllusion.html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536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Fibonacci. (2007). </a:t>
            </a:r>
            <a:r>
              <a:rPr lang="en-US" sz="1400" b="0" i="0" u="none" strike="noStrik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Zöllner</a:t>
            </a: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 illusion. Wikimedia Common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commons.wikimedia.org/wiki/File:Zollner_illusion.sv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532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Fibonacci. (2007). Café wall illusion. Wikimedia Common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commons.wikimedia.org/wiki/File:Caf%C3%A9_wall.sv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4298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</a:rPr>
              <a:t>Hans-Werner34. (2005). CAFEWALL ANIM.gif. Wikimedia Commons. </a:t>
            </a:r>
            <a:r>
              <a:rPr lang="en-US" sz="1400" b="0" i="0" u="sng" strike="noStrik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 panose="020B0604020202020204" pitchFamily="34" charset="0"/>
                <a:hlinkClick r:id="rId3"/>
              </a:rPr>
              <a:t>https://commons.wikimedia.org/wiki/File:CAFEWALL_ANIM.gif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19746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984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 Have Who Has. Strategies. </a:t>
            </a:r>
            <a:r>
              <a:rPr lang="en-US" sz="14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497</a:t>
            </a:r>
            <a:endParaRPr lang="en-US" sz="14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524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 Have Who Ha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497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7998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1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899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10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4B20552E-7342-E84A-F371-1971A3F6C4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32;p8"/>
          <p:cNvSpPr txBox="1">
            <a:spLocks noGrp="1"/>
          </p:cNvSpPr>
          <p:nvPr>
            <p:ph type="title"/>
          </p:nvPr>
        </p:nvSpPr>
        <p:spPr>
          <a:xfrm>
            <a:off x="754050" y="4329575"/>
            <a:ext cx="7635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t">
            <a:normAutofit/>
          </a:bodyPr>
          <a:lstStyle>
            <a:lvl1pPr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1800"/>
              <a:buFont typeface="Calibri"/>
              <a:buNone/>
              <a:defRPr sz="1800">
                <a:solidFill>
                  <a:srgbClr val="27578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904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D6EEF45-89C6-035A-7767-7ED289963CD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3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C972B790-E0EA-1D94-2E39-E91EBF32EFA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4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3;p3" title="k20center-logo-variations_K20 Bug - White.png">
            <a:extLst>
              <a:ext uri="{FF2B5EF4-FFF2-40B4-BE49-F238E27FC236}">
                <a16:creationId xmlns:a16="http://schemas.microsoft.com/office/drawing/2014/main" id="{A98AC9D7-ABC9-ABD1-C36A-7174189F79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718689"/>
            <a:ext cx="7886700" cy="11255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6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95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120B5383-12EC-4263-1497-9698C0CF58F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5F1D04-4812-04B5-3299-BCB12F584B19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0201FEDF-1B17-4939-DD49-DF358C79259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211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Red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86F1E247-B682-7CCA-0967-E63908DD64C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92F45D-B2D5-2BE4-2F75-6C684136B567}"/>
              </a:ext>
            </a:extLst>
          </p:cNvPr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kern="0">
              <a:sym typeface="Arial"/>
            </a:endParaRPr>
          </a:p>
        </p:txBody>
      </p:sp>
      <p:pic>
        <p:nvPicPr>
          <p:cNvPr id="5" name="Google Shape;13;p3" title="k20center-logo-variations_K20 Bug - White.png">
            <a:extLst>
              <a:ext uri="{FF2B5EF4-FFF2-40B4-BE49-F238E27FC236}">
                <a16:creationId xmlns:a16="http://schemas.microsoft.com/office/drawing/2014/main" id="{80D6DD3C-71EE-3C73-DDA5-5CEF6C3263A1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1496" y="521401"/>
            <a:ext cx="3867150" cy="41006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306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9;p7" title="k20center-logo-variations_K20 - Bug Color.png">
            <a:extLst>
              <a:ext uri="{FF2B5EF4-FFF2-40B4-BE49-F238E27FC236}">
                <a16:creationId xmlns:a16="http://schemas.microsoft.com/office/drawing/2014/main" id="{AF74F841-FC3F-3B0B-3269-2B1C811007C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586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Cov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3792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02642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45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With Cover Imag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13;p3" title="k20center-logo-variations_K20 Bug - White.png">
            <a:extLst>
              <a:ext uri="{FF2B5EF4-FFF2-40B4-BE49-F238E27FC236}">
                <a16:creationId xmlns:a16="http://schemas.microsoft.com/office/drawing/2014/main" id="{07A283A7-4BAE-5607-F552-FF9DE8E501F0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9666" y="559689"/>
            <a:ext cx="4940921" cy="213995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569073" y="2807732"/>
            <a:ext cx="4939927" cy="139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1pPr>
            <a:lvl2pPr marL="3657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2pPr>
            <a:lvl3pPr marL="82296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3pPr>
            <a:lvl4pPr marL="13716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4pPr>
            <a:lvl5pPr marL="1828800" indent="0">
              <a:buClr>
                <a:schemeClr val="bg1"/>
              </a:buCl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46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sential Question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5D844917-401A-C607-900F-8340B4453A33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75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(s)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3;p3" title="k20center-logo-variations_K20 Bug - White.png">
            <a:extLst>
              <a:ext uri="{FF2B5EF4-FFF2-40B4-BE49-F238E27FC236}">
                <a16:creationId xmlns:a16="http://schemas.microsoft.com/office/drawing/2014/main" id="{2190A501-5ACD-F178-69EF-6D3C6116E8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3888" y="559689"/>
            <a:ext cx="7886700" cy="2139950"/>
          </a:xfrm>
        </p:spPr>
        <p:txBody>
          <a:bodyPr anchor="b">
            <a:normAutofit/>
          </a:bodyPr>
          <a:lstStyle>
            <a:lvl1pPr>
              <a:defRPr sz="5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623888" y="2807732"/>
            <a:ext cx="7885113" cy="13970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3142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9;p7" title="k20center-logo-variations_K20 - Bug Color.png">
            <a:extLst>
              <a:ext uri="{FF2B5EF4-FFF2-40B4-BE49-F238E27FC236}">
                <a16:creationId xmlns:a16="http://schemas.microsoft.com/office/drawing/2014/main" id="{7A36BC56-4BFB-F2FB-2704-1CEB5D4A557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7886699" cy="3262312"/>
          </a:xfrm>
          <a:prstGeom prst="rect">
            <a:avLst/>
          </a:prstGeom>
        </p:spPr>
        <p:txBody>
          <a:bodyPr/>
          <a:lstStyle>
            <a:lvl1pPr marL="228600" indent="-22860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22860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22860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64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Content -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D51A9934-4731-CF7D-01F8-8F8BC4047EED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3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t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9;p7" title="k20center-logo-variations_K20 - Bug Color.png">
            <a:extLst>
              <a:ext uri="{FF2B5EF4-FFF2-40B4-BE49-F238E27FC236}">
                <a16:creationId xmlns:a16="http://schemas.microsoft.com/office/drawing/2014/main" id="{CC1A804E-1971-8E34-9464-0A90A0072EB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>
            <a:lvl1pPr marL="228600" indent="-320040">
              <a:buFont typeface="+mj-lt"/>
              <a:buAutoNum type="arabicPeriod"/>
              <a:defRPr/>
            </a:lvl1pPr>
            <a:lvl2pPr marL="685800" indent="-320040">
              <a:buFont typeface="+mj-lt"/>
              <a:buAutoNum type="alphaLcPeriod"/>
              <a:defRPr/>
            </a:lvl2pPr>
            <a:lvl3pPr marL="1143000" indent="-320040">
              <a:buFont typeface="+mj-lt"/>
              <a:buAutoNum type="romanLcPeriod"/>
              <a:defRPr/>
            </a:lvl3pPr>
            <a:lvl4pPr marL="1600200" indent="-320040">
              <a:lnSpc>
                <a:spcPct val="100000"/>
              </a:lnSpc>
              <a:buSzPct val="120000"/>
              <a:buFont typeface="Arial" panose="020B0604020202020204" pitchFamily="34" charset="0"/>
              <a:buChar char="•"/>
              <a:defRPr/>
            </a:lvl4pPr>
            <a:lvl5pPr marL="2057400" indent="-320040">
              <a:lnSpc>
                <a:spcPct val="100000"/>
              </a:lnSpc>
              <a:buFont typeface="Courier New" panose="02070309020205020404" pitchFamily="49" charset="0"/>
              <a:buChar char="o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structional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29;p7" title="k20center-logo-variations_K20 - Bug Color.png">
            <a:extLst>
              <a:ext uri="{FF2B5EF4-FFF2-40B4-BE49-F238E27FC236}">
                <a16:creationId xmlns:a16="http://schemas.microsoft.com/office/drawing/2014/main" id="{5D168AF4-32E4-74C0-4A18-039BCF6D6B8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85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92A09B7-DA10-1158-CAB4-8798C3E2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CF834B-CD39-B870-A33D-BB16E7C46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 </a:t>
            </a:r>
          </a:p>
          <a:p>
            <a:pPr lvl="1"/>
            <a:r>
              <a:rPr lang="en-US" altLang="en-US" dirty="0"/>
              <a:t>Second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15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  <p:sldLayoutId id="2147483716" r:id="rId18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457200" indent="-393192" algn="l" rtl="0" eaLnBrk="1" fontAlgn="base" hangingPunct="1">
        <a:spcBef>
          <a:spcPts val="520"/>
        </a:spcBef>
        <a:spcAft>
          <a:spcPct val="0"/>
        </a:spcAft>
        <a:buClr>
          <a:srgbClr val="971D20"/>
        </a:buClr>
        <a:buSzPct val="100000"/>
        <a:buFont typeface="System Font Regular"/>
        <a:buChar char="●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eaLnBrk="1" fontAlgn="base" hangingPunct="1">
        <a:spcBef>
          <a:spcPts val="340"/>
        </a:spcBef>
        <a:spcAft>
          <a:spcPct val="0"/>
        </a:spcAft>
        <a:buClr>
          <a:srgbClr val="E8BF3C"/>
        </a:buClr>
        <a:buFont typeface="Wingdings" pitchFamily="2" charset="2"/>
        <a:buChar char="§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20040" algn="l" rtl="0" eaLnBrk="1" fontAlgn="base" hangingPunct="1">
        <a:lnSpc>
          <a:spcPct val="90000"/>
        </a:lnSpc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eaLnBrk="1" fontAlgn="base" hangingPunct="1">
        <a:lnSpc>
          <a:spcPct val="90000"/>
        </a:lnSpc>
        <a:spcBef>
          <a:spcPts val="270"/>
        </a:spcBef>
        <a:spcAft>
          <a:spcPct val="0"/>
        </a:spcAft>
        <a:buClr>
          <a:schemeClr val="accent1"/>
        </a:buClr>
        <a:buSzPct val="8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DBC93EE6-7CCD-518F-84C9-A4397115C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DDC3D1B-4E0E-1D9F-CB2D-3C12C3643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pic>
        <p:nvPicPr>
          <p:cNvPr id="7" name="Google Shape;29;p7" title="k20center-logo-variations_K20 - Bug Color.png">
            <a:extLst>
              <a:ext uri="{FF2B5EF4-FFF2-40B4-BE49-F238E27FC236}">
                <a16:creationId xmlns:a16="http://schemas.microsoft.com/office/drawing/2014/main" id="{A6C23A54-FCC8-0F9D-1665-130E35DC754A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038" y="4451350"/>
            <a:ext cx="511175" cy="509588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28600" indent="-393192" algn="l" rtl="0" fontAlgn="base">
        <a:spcBef>
          <a:spcPts val="520"/>
        </a:spcBef>
        <a:spcAft>
          <a:spcPct val="0"/>
        </a:spcAft>
        <a:buClr>
          <a:srgbClr val="971D20"/>
        </a:buClr>
        <a:buFont typeface="Aptos Display" panose="020B0004020202020204" pitchFamily="34" charset="0"/>
        <a:buAutoNum type="arabi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914400" indent="-356616" algn="l" rtl="0" fontAlgn="base">
        <a:spcBef>
          <a:spcPts val="400"/>
        </a:spcBef>
        <a:spcAft>
          <a:spcPct val="0"/>
        </a:spcAft>
        <a:buClr>
          <a:schemeClr val="accent1"/>
        </a:buClr>
        <a:buFont typeface="Aptos Display" panose="020B0004020202020204" pitchFamily="34" charset="0"/>
        <a:buAutoNum type="alpha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371600" indent="-338328" algn="l" rtl="0" fontAlgn="base">
        <a:spcBef>
          <a:spcPts val="340"/>
        </a:spcBef>
        <a:spcAft>
          <a:spcPct val="0"/>
        </a:spcAft>
        <a:buClr>
          <a:srgbClr val="E8BF3C"/>
        </a:buClr>
        <a:buFont typeface="Aptos Display" panose="020B0004020202020204" pitchFamily="34" charset="0"/>
        <a:buAutoNum type="romanLcPeriod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828800" indent="-319088" algn="l" rtl="0" fontAlgn="base">
        <a:spcBef>
          <a:spcPts val="300"/>
        </a:spcBef>
        <a:spcAft>
          <a:spcPct val="0"/>
        </a:spcAft>
        <a:buClr>
          <a:srgbClr val="971D20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286000" indent="-310896" algn="l" rtl="0" fontAlgn="base">
        <a:spcBef>
          <a:spcPts val="270"/>
        </a:spcBef>
        <a:spcAft>
          <a:spcPct val="0"/>
        </a:spcAft>
        <a:buClr>
          <a:schemeClr val="accent1"/>
        </a:buClr>
        <a:buSzPct val="75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microsoft.com/office/2007/relationships/diagramDrawing" Target="../diagrams/drawing2.xml"/><Relationship Id="rId18" Type="http://schemas.microsoft.com/office/2007/relationships/diagramDrawing" Target="../diagrams/drawing3.xml"/><Relationship Id="rId26" Type="http://schemas.openxmlformats.org/officeDocument/2006/relationships/diagramQuickStyle" Target="../diagrams/quickStyle5.xml"/><Relationship Id="rId3" Type="http://schemas.openxmlformats.org/officeDocument/2006/relationships/image" Target="../media/image24.png"/><Relationship Id="rId21" Type="http://schemas.openxmlformats.org/officeDocument/2006/relationships/diagramQuickStyle" Target="../diagrams/quickStyle4.xml"/><Relationship Id="rId7" Type="http://schemas.openxmlformats.org/officeDocument/2006/relationships/diagramColors" Target="../diagrams/colors1.xml"/><Relationship Id="rId12" Type="http://schemas.openxmlformats.org/officeDocument/2006/relationships/diagramColors" Target="../diagrams/colors2.xml"/><Relationship Id="rId17" Type="http://schemas.openxmlformats.org/officeDocument/2006/relationships/diagramColors" Target="../diagrams/colors3.xml"/><Relationship Id="rId25" Type="http://schemas.openxmlformats.org/officeDocument/2006/relationships/diagramLayout" Target="../diagrams/layout5.xml"/><Relationship Id="rId2" Type="http://schemas.openxmlformats.org/officeDocument/2006/relationships/notesSlide" Target="../notesSlides/notesSlide7.xml"/><Relationship Id="rId16" Type="http://schemas.openxmlformats.org/officeDocument/2006/relationships/diagramQuickStyle" Target="../diagrams/quickStyle3.xml"/><Relationship Id="rId20" Type="http://schemas.openxmlformats.org/officeDocument/2006/relationships/diagramLayout" Target="../diagrams/layout4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1.xml"/><Relationship Id="rId11" Type="http://schemas.openxmlformats.org/officeDocument/2006/relationships/diagramQuickStyle" Target="../diagrams/quickStyle2.xml"/><Relationship Id="rId24" Type="http://schemas.openxmlformats.org/officeDocument/2006/relationships/diagramData" Target="../diagrams/data5.xml"/><Relationship Id="rId5" Type="http://schemas.openxmlformats.org/officeDocument/2006/relationships/diagramLayout" Target="../diagrams/layout1.xml"/><Relationship Id="rId15" Type="http://schemas.openxmlformats.org/officeDocument/2006/relationships/diagramLayout" Target="../diagrams/layout3.xml"/><Relationship Id="rId23" Type="http://schemas.microsoft.com/office/2007/relationships/diagramDrawing" Target="../diagrams/drawing4.xml"/><Relationship Id="rId28" Type="http://schemas.microsoft.com/office/2007/relationships/diagramDrawing" Target="../diagrams/drawing5.xml"/><Relationship Id="rId10" Type="http://schemas.openxmlformats.org/officeDocument/2006/relationships/diagramLayout" Target="../diagrams/layout2.xml"/><Relationship Id="rId19" Type="http://schemas.openxmlformats.org/officeDocument/2006/relationships/diagramData" Target="../diagrams/data4.xml"/><Relationship Id="rId4" Type="http://schemas.openxmlformats.org/officeDocument/2006/relationships/diagramData" Target="../diagrams/data1.xml"/><Relationship Id="rId9" Type="http://schemas.openxmlformats.org/officeDocument/2006/relationships/diagramData" Target="../diagrams/data2.xml"/><Relationship Id="rId14" Type="http://schemas.openxmlformats.org/officeDocument/2006/relationships/diagramData" Target="../diagrams/data3.xml"/><Relationship Id="rId22" Type="http://schemas.openxmlformats.org/officeDocument/2006/relationships/diagramColors" Target="../diagrams/colors4.xml"/><Relationship Id="rId27" Type="http://schemas.openxmlformats.org/officeDocument/2006/relationships/diagramColors" Target="../diagrams/colors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A90747-A0D9-4B19-3E1F-9CD8F0F6C6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789339D-A5C5-4179-F1A7-339A568744D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1100" dirty="0"/>
          </a:p>
          <a:p>
            <a:pPr marL="458788" indent="0">
              <a:buNone/>
            </a:pPr>
            <a:r>
              <a:rPr lang="en-US" sz="2400" dirty="0"/>
              <a:t>equidistant from each other due to the vertical or horizontal segments one each line.</a:t>
            </a:r>
          </a:p>
          <a:p>
            <a:r>
              <a:rPr lang="en-US" sz="2400" dirty="0"/>
              <a:t>Scientists are unsure of why we do not see the lines as parallel.</a:t>
            </a:r>
            <a:endParaRPr lang="en-US" altLang="en-US" sz="2400" dirty="0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B6FE9C8A-293D-F104-2FA3-127068F363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8650" y="1370013"/>
            <a:ext cx="1858112" cy="13167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6613DA0-3FDF-6275-5D86-B5983E669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arallel Processing: Image 2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98A0B9-A738-D0E4-B8CD-B8FC3ED5B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7946" y="1370013"/>
            <a:ext cx="577740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mage 2 is an optical illusion, published by Johann Karl Friedrich </a:t>
            </a:r>
            <a:r>
              <a:rPr lang="en-US" sz="2400" dirty="0" err="1"/>
              <a:t>Zöllner</a:t>
            </a:r>
            <a:r>
              <a:rPr lang="en-US" sz="2400" dirty="0"/>
              <a:t> in 1860</a:t>
            </a:r>
            <a:r>
              <a:rPr lang="en-US" altLang="en-US" sz="2400" dirty="0"/>
              <a:t>.</a:t>
            </a:r>
          </a:p>
          <a:p>
            <a:r>
              <a:rPr lang="en-US" sz="2400" dirty="0"/>
              <a:t>The lines with a negative slope are all parallel. They appear to be anything but 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734593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19F4AF-CC4D-BCB3-796C-EBC0EF728E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80C0DBD-EF05-7C9D-7AEF-00AAEF7B497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1100" dirty="0"/>
          </a:p>
          <a:p>
            <a:r>
              <a:rPr lang="en-US" sz="2400" dirty="0"/>
              <a:t>The gray, horizontal lines are parallel. The image is a tessellation of black and white rectangles that are shifted horizontally of each other.</a:t>
            </a:r>
          </a:p>
          <a:p>
            <a:r>
              <a:rPr lang="en-US" sz="2400" dirty="0"/>
              <a:t>Scientists are unsure but believe that the colors are what causes the illusion.</a:t>
            </a:r>
            <a:endParaRPr lang="en-US" altLang="en-US" sz="2400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B923E241-BFAF-9FB3-FDEF-D9F07A3222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8650" y="1370013"/>
            <a:ext cx="2048256" cy="13167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0DEA27-0EBE-5108-DFDA-A7D846875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arallel Processing: Image 3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F996894-082B-69B6-4E78-59118D7C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901" y="1370013"/>
            <a:ext cx="5761044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mage 3 is known as the Café Wall Illusion and was noticed by Richard Gregory and Priscilla Heard on a café wall in Bristol, England and published in 1979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45106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Café Wall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654563" y="1370013"/>
            <a:ext cx="2923845" cy="32623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se illusions help neuropsychologists study how our brains process visual information.</a:t>
            </a:r>
          </a:p>
        </p:txBody>
      </p:sp>
      <p:pic>
        <p:nvPicPr>
          <p:cNvPr id="2" name="Picture 1" descr="A picture containing icon&#10;&#10;Description automatically generated">
            <a:extLst>
              <a:ext uri="{FF2B5EF4-FFF2-40B4-BE49-F238E27FC236}">
                <a16:creationId xmlns:a16="http://schemas.microsoft.com/office/drawing/2014/main" id="{EE9F9C71-4EEA-7E31-2B17-623FFEBE7D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370013"/>
            <a:ext cx="4937760" cy="3412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4918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D5CEED-CE3A-ED22-0073-9298203E9D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EDE63-13C3-121A-21F9-23C446200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erspective Drawing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F8BA724-668B-A578-2417-B14F67D52A7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Look at the lines within each image.</a:t>
            </a:r>
          </a:p>
          <a:p>
            <a:r>
              <a:rPr lang="en-US" altLang="en-US" dirty="0"/>
              <a:t>Which lines are parallel?</a:t>
            </a:r>
          </a:p>
          <a:p>
            <a:r>
              <a:rPr lang="en-US" altLang="en-US" dirty="0"/>
              <a:t>Are any of the lines parallel?</a:t>
            </a:r>
          </a:p>
        </p:txBody>
      </p:sp>
    </p:spTree>
    <p:extLst>
      <p:ext uri="{BB962C8B-B14F-4D97-AF65-F5344CB8AC3E}">
        <p14:creationId xmlns:p14="http://schemas.microsoft.com/office/powerpoint/2010/main" val="11660168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spective Drawings: Sample Response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11673F43-E236-6383-BD6B-7334B2B0B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9351"/>
            <a:ext cx="5562052" cy="352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36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spective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E60EE4D2-F55E-6C2F-9583-729CD49D4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3722" y="557048"/>
            <a:ext cx="4893078" cy="4173355"/>
          </a:xfrm>
          <a:prstGeom prst="rect">
            <a:avLst/>
          </a:prstGeom>
        </p:spPr>
      </p:pic>
      <p:sp>
        <p:nvSpPr>
          <p:cNvPr id="6" name="Title 18">
            <a:extLst>
              <a:ext uri="{FF2B5EF4-FFF2-40B4-BE49-F238E27FC236}">
                <a16:creationId xmlns:a16="http://schemas.microsoft.com/office/drawing/2014/main" id="{0E5999F2-9732-ED75-4F6C-8AC40EAE37F2}"/>
              </a:ext>
            </a:extLst>
          </p:cNvPr>
          <p:cNvSpPr txBox="1">
            <a:spLocks/>
          </p:cNvSpPr>
          <p:nvPr/>
        </p:nvSpPr>
        <p:spPr>
          <a:xfrm>
            <a:off x="719611" y="866398"/>
            <a:ext cx="2919537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chemeClr val="accent3"/>
                </a:solidFill>
              </a:rPr>
              <a:t>Drawings:</a:t>
            </a:r>
            <a:endParaRPr lang="en-US" dirty="0">
              <a:solidFill>
                <a:schemeClr val="accent3"/>
              </a:solidFill>
              <a:highlight>
                <a:srgbClr val="FFFF00"/>
              </a:highlight>
            </a:endParaRPr>
          </a:p>
        </p:txBody>
      </p:sp>
      <p:sp>
        <p:nvSpPr>
          <p:cNvPr id="7" name="Title 18">
            <a:extLst>
              <a:ext uri="{FF2B5EF4-FFF2-40B4-BE49-F238E27FC236}">
                <a16:creationId xmlns:a16="http://schemas.microsoft.com/office/drawing/2014/main" id="{3D49DECF-D739-2F49-18DE-3813440C86CA}"/>
              </a:ext>
            </a:extLst>
          </p:cNvPr>
          <p:cNvSpPr txBox="1">
            <a:spLocks/>
          </p:cNvSpPr>
          <p:nvPr/>
        </p:nvSpPr>
        <p:spPr>
          <a:xfrm>
            <a:off x="729770" y="1331480"/>
            <a:ext cx="3184635" cy="857250"/>
          </a:xfrm>
          <a:prstGeom prst="rect">
            <a:avLst/>
          </a:prstGeom>
        </p:spPr>
        <p:txBody>
          <a:bodyPr vert="horz" lIns="0" tIns="45718" rIns="0" bIns="0" anchor="b">
            <a:normAutofit fontScale="92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chemeClr val="accent3"/>
                </a:solidFill>
              </a:rPr>
              <a:t>Sample Response</a:t>
            </a:r>
            <a:endParaRPr lang="en-US" dirty="0">
              <a:solidFill>
                <a:schemeClr val="accent3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901071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DDCBC7-2E83-0BA6-0B96-8CC9CB4C3F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F63A84-1616-35E0-F9D4-A4F75AE9C5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724" y="1304454"/>
            <a:ext cx="3389159" cy="34381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C702B60-35DE-A884-71EE-B7C808DA5D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re These Lines Parallel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4D9F0E23-4D20-CC64-19C4-7B39CBBE76D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419600" y="1370013"/>
            <a:ext cx="4095750" cy="3262312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Yes or No?</a:t>
            </a:r>
          </a:p>
          <a:p>
            <a:r>
              <a:rPr lang="en-US" altLang="en-US" dirty="0"/>
              <a:t>Explain your thinking.</a:t>
            </a:r>
          </a:p>
        </p:txBody>
      </p:sp>
    </p:spTree>
    <p:extLst>
      <p:ext uri="{BB962C8B-B14F-4D97-AF65-F5344CB8AC3E}">
        <p14:creationId xmlns:p14="http://schemas.microsoft.com/office/powerpoint/2010/main" val="1188375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92E675-3F8C-5B20-6E8C-BF8830F6CB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EC626EA-3651-C9EB-4C86-9F1A792C24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03" y="1309352"/>
            <a:ext cx="3413652" cy="34381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7E76EA7-0904-CE9F-4740-7B3924222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re These Lines Parallel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1B85A46-96A4-8331-6AAC-D4ADF136EDA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419600" y="1370013"/>
            <a:ext cx="4095750" cy="3262312"/>
          </a:xfrm>
        </p:spPr>
        <p:txBody>
          <a:bodyPr/>
          <a:lstStyle/>
          <a:p>
            <a:pPr marL="64008" indent="0">
              <a:buNone/>
            </a:pPr>
            <a:r>
              <a:rPr lang="en-US" altLang="en-US" b="1" dirty="0">
                <a:solidFill>
                  <a:schemeClr val="accent1"/>
                </a:solidFill>
              </a:rPr>
              <a:t>Yes or No?</a:t>
            </a:r>
          </a:p>
          <a:p>
            <a:r>
              <a:rPr lang="en-US" altLang="en-US" dirty="0"/>
              <a:t>Explain your thinking.</a:t>
            </a:r>
          </a:p>
        </p:txBody>
      </p:sp>
    </p:spTree>
    <p:extLst>
      <p:ext uri="{BB962C8B-B14F-4D97-AF65-F5344CB8AC3E}">
        <p14:creationId xmlns:p14="http://schemas.microsoft.com/office/powerpoint/2010/main" val="33276966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-Slope Form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Remember, when you know the slope and a point, you can use point-slope form to easily write the equation of a line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2EA7675-70C2-4C14-659A-1FAA8D0C2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655" y="2571750"/>
          <a:ext cx="4320691" cy="85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69800" progId="Equation.DSMT4">
                  <p:embed/>
                </p:oleObj>
              </mc:Choice>
              <mc:Fallback>
                <p:oleObj name="Equation" r:id="rId2" imgW="237456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2EA7675-70C2-4C14-659A-1FAA8D0C2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655" y="2571750"/>
                        <a:ext cx="4320691" cy="85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56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Equation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rite the equation for a line that passes through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1)</a:t>
            </a:r>
            <a:r>
              <a:rPr lang="en-US" dirty="0"/>
              <a:t> and is parallel to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486036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exagon 4">
            <a:extLst>
              <a:ext uri="{FF2B5EF4-FFF2-40B4-BE49-F238E27FC236}">
                <a16:creationId xmlns:a16="http://schemas.microsoft.com/office/drawing/2014/main" id="{A9CE501F-ECB1-9E90-9382-8F0363093F5F}"/>
              </a:ext>
            </a:extLst>
          </p:cNvPr>
          <p:cNvSpPr/>
          <p:nvPr/>
        </p:nvSpPr>
        <p:spPr>
          <a:xfrm>
            <a:off x="647355" y="1312133"/>
            <a:ext cx="2922311" cy="2519234"/>
          </a:xfrm>
          <a:prstGeom prst="hexagon">
            <a:avLst/>
          </a:prstGeom>
          <a:blipFill>
            <a:blip r:embed="rId2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A3497E2-88CE-452F-3FF8-96EE085AE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5133" y="906823"/>
            <a:ext cx="4940921" cy="2139950"/>
          </a:xfrm>
        </p:spPr>
        <p:txBody>
          <a:bodyPr/>
          <a:lstStyle/>
          <a:p>
            <a:r>
              <a:rPr lang="en-US" dirty="0"/>
              <a:t>A Parallel Persp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FF57AB-21DC-21E2-F0B4-543CF54F3E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704540" y="3154866"/>
            <a:ext cx="4939927" cy="1397000"/>
          </a:xfrm>
        </p:spPr>
        <p:txBody>
          <a:bodyPr/>
          <a:lstStyle/>
          <a:p>
            <a:r>
              <a:rPr lang="en-US" dirty="0"/>
              <a:t>Writing Equations of Parallel Lines</a:t>
            </a:r>
          </a:p>
        </p:txBody>
      </p:sp>
    </p:spTree>
    <p:extLst>
      <p:ext uri="{BB962C8B-B14F-4D97-AF65-F5344CB8AC3E}">
        <p14:creationId xmlns:p14="http://schemas.microsoft.com/office/powerpoint/2010/main" val="387966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Equation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rite the equation for a line that passes through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, 4)</a:t>
            </a:r>
            <a:r>
              <a:rPr lang="en-US" dirty="0"/>
              <a:t> and is parallel to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 = –2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)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58714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EAA49B-4261-772F-23D5-74FE076AD4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C61955-0F77-9BBA-3316-63A68EFFEF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I Have…. Who Has…?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1C1D758-ACBE-EF71-E9CC-CB7BD518E94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Read your card carefully and find</a:t>
            </a:r>
            <a:br>
              <a:rPr lang="en-US" dirty="0"/>
            </a:br>
            <a:r>
              <a:rPr lang="en-US" dirty="0"/>
              <a:t>the person who has the equation of a line parallel to your line that goes through your given point.</a:t>
            </a:r>
          </a:p>
          <a:p>
            <a:r>
              <a:rPr lang="en-US" b="1" dirty="0">
                <a:solidFill>
                  <a:schemeClr val="accent1"/>
                </a:solidFill>
              </a:rPr>
              <a:t>“I have…”</a:t>
            </a:r>
            <a:r>
              <a:rPr lang="en-US" dirty="0"/>
              <a:t> is the </a:t>
            </a:r>
            <a:r>
              <a:rPr lang="en-US" b="1" dirty="0">
                <a:solidFill>
                  <a:schemeClr val="accent1"/>
                </a:solidFill>
              </a:rPr>
              <a:t>answer</a:t>
            </a:r>
            <a:r>
              <a:rPr lang="en-US" dirty="0"/>
              <a:t> to someone’s question.</a:t>
            </a:r>
          </a:p>
          <a:p>
            <a:r>
              <a:rPr lang="en-US" b="1" dirty="0">
                <a:solidFill>
                  <a:schemeClr val="accent2"/>
                </a:solidFill>
              </a:rPr>
              <a:t>“Who has…”</a:t>
            </a:r>
            <a:r>
              <a:rPr lang="en-US" dirty="0"/>
              <a:t> is the </a:t>
            </a:r>
            <a:r>
              <a:rPr lang="en-US" b="1" dirty="0">
                <a:solidFill>
                  <a:schemeClr val="accent2"/>
                </a:solidFill>
              </a:rPr>
              <a:t>question</a:t>
            </a:r>
            <a:r>
              <a:rPr lang="en-US" dirty="0"/>
              <a:t> you are seeking an answer for.</a:t>
            </a:r>
            <a:endParaRPr lang="en-US" altLang="en-US" dirty="0"/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6F798746-8ED7-835C-C2F9-EAF5B892A8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615" y="307247"/>
            <a:ext cx="2914185" cy="1457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3599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Have Who Has: Key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0EEBF08C-2DD2-30A7-6E95-49D07CE4BA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2301" y="307248"/>
            <a:ext cx="1714499" cy="857250"/>
          </a:xfrm>
          <a:prstGeom prst="rect">
            <a:avLst/>
          </a:prstGeom>
        </p:spPr>
      </p:pic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4F691C18-76DD-DE38-0661-78B28BA5CA02}"/>
              </a:ext>
            </a:extLst>
          </p:cNvPr>
          <p:cNvGraphicFramePr/>
          <p:nvPr/>
        </p:nvGraphicFramePr>
        <p:xfrm>
          <a:off x="204439" y="1419455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287D3DE-13C9-3714-E6AF-770069286C3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84315187"/>
              </p:ext>
            </p:extLst>
          </p:nvPr>
        </p:nvGraphicFramePr>
        <p:xfrm>
          <a:off x="1765377" y="2924438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521BE49B-3F95-1BA8-4F61-B3F34BED9A1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32080118"/>
              </p:ext>
            </p:extLst>
          </p:nvPr>
        </p:nvGraphicFramePr>
        <p:xfrm>
          <a:off x="3252439" y="1419455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B2280E16-B6DB-5E3F-9A01-0818C7219D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41928132"/>
              </p:ext>
            </p:extLst>
          </p:nvPr>
        </p:nvGraphicFramePr>
        <p:xfrm>
          <a:off x="4818488" y="2924438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13140C31-0DCD-CE39-4ACF-B171BD0F071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92239570"/>
              </p:ext>
            </p:extLst>
          </p:nvPr>
        </p:nvGraphicFramePr>
        <p:xfrm>
          <a:off x="6300439" y="1419455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4" r:lo="rId25" r:qs="rId26" r:cs="rId27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10BF18F-568C-D592-1F94-78464FAC5100}"/>
              </a:ext>
            </a:extLst>
          </p:cNvPr>
          <p:cNvSpPr txBox="1"/>
          <p:nvPr/>
        </p:nvSpPr>
        <p:spPr>
          <a:xfrm>
            <a:off x="978312" y="3176022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43BDC2-1BEC-C900-B0BD-B82C48413F5C}"/>
              </a:ext>
            </a:extLst>
          </p:cNvPr>
          <p:cNvSpPr txBox="1"/>
          <p:nvPr/>
        </p:nvSpPr>
        <p:spPr>
          <a:xfrm>
            <a:off x="4021361" y="3176021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44AECD-13C2-3991-672A-2807F2D81B8E}"/>
              </a:ext>
            </a:extLst>
          </p:cNvPr>
          <p:cNvSpPr txBox="1"/>
          <p:nvPr/>
        </p:nvSpPr>
        <p:spPr>
          <a:xfrm>
            <a:off x="7069666" y="3176021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A42504-7CCA-9BBA-B77E-C3EF7588603C}"/>
              </a:ext>
            </a:extLst>
          </p:cNvPr>
          <p:cNvSpPr txBox="1"/>
          <p:nvPr/>
        </p:nvSpPr>
        <p:spPr>
          <a:xfrm>
            <a:off x="2534146" y="4683852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504CE7-2AB1-254C-E021-DB8B000DF19D}"/>
              </a:ext>
            </a:extLst>
          </p:cNvPr>
          <p:cNvSpPr txBox="1"/>
          <p:nvPr/>
        </p:nvSpPr>
        <p:spPr>
          <a:xfrm>
            <a:off x="5587257" y="4683852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E</a:t>
            </a:r>
          </a:p>
        </p:txBody>
      </p:sp>
    </p:spTree>
    <p:extLst>
      <p:ext uri="{BB962C8B-B14F-4D97-AF65-F5344CB8AC3E}">
        <p14:creationId xmlns:p14="http://schemas.microsoft.com/office/powerpoint/2010/main" val="2872946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8649" y="1370013"/>
            <a:ext cx="4994385" cy="32623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dividually, find the missing vertex of the parallelogram given 3 of the vertices.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948580D4-191F-EA94-AAB3-77E0554AB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0478" y="1215469"/>
            <a:ext cx="3029718" cy="2048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136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: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8649" y="1750915"/>
            <a:ext cx="4342650" cy="288141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fourth vertex </a:t>
            </a:r>
            <a:br>
              <a:rPr lang="en-US" dirty="0"/>
            </a:br>
            <a:r>
              <a:rPr lang="en-US" dirty="0"/>
              <a:t>is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–3)</a:t>
            </a:r>
            <a:r>
              <a:rPr lang="en-US" dirty="0"/>
              <a:t>.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1370B12F-64B7-D146-8276-5B2C83B5B5A1}"/>
              </a:ext>
            </a:extLst>
          </p:cNvPr>
          <p:cNvSpPr txBox="1">
            <a:spLocks/>
          </p:cNvSpPr>
          <p:nvPr/>
        </p:nvSpPr>
        <p:spPr>
          <a:xfrm>
            <a:off x="721360" y="1102360"/>
            <a:ext cx="3850640" cy="60960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chemeClr val="accent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  <a:r>
              <a:rPr lang="en-US" dirty="0">
                <a:solidFill>
                  <a:schemeClr val="accent3"/>
                </a:solidFill>
              </a:rPr>
              <a:t> Solution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78761F3E-7197-1BD3-4E24-80ECABB6B0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0732" y="313593"/>
            <a:ext cx="4098109" cy="455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013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3">
            <a:extLst>
              <a:ext uri="{FF2B5EF4-FFF2-40B4-BE49-F238E27FC236}">
                <a16:creationId xmlns:a16="http://schemas.microsoft.com/office/drawing/2014/main" id="{1C1DB67A-4418-8D73-6089-D989CE67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ssential Question</a:t>
            </a:r>
          </a:p>
        </p:txBody>
      </p:sp>
      <p:sp>
        <p:nvSpPr>
          <p:cNvPr id="23554" name="Text Placeholder 4">
            <a:extLst>
              <a:ext uri="{FF2B5EF4-FFF2-40B4-BE49-F238E27FC236}">
                <a16:creationId xmlns:a16="http://schemas.microsoft.com/office/drawing/2014/main" id="{F01DC99E-0FC2-0634-50E3-612982742493}"/>
              </a:ext>
            </a:extLst>
          </p:cNvPr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dirty="0"/>
              <a:t>How do you know that a line is parallel to another line?</a:t>
            </a:r>
            <a:endParaRPr lang="en-US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3">
            <a:extLst>
              <a:ext uri="{FF2B5EF4-FFF2-40B4-BE49-F238E27FC236}">
                <a16:creationId xmlns:a16="http://schemas.microsoft.com/office/drawing/2014/main" id="{7A133F9F-8BD4-BFCE-947E-74745460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560388"/>
            <a:ext cx="7886700" cy="2139950"/>
          </a:xfrm>
        </p:spPr>
        <p:txBody>
          <a:bodyPr/>
          <a:lstStyle/>
          <a:p>
            <a:r>
              <a:rPr lang="en-US" altLang="en-US" dirty="0"/>
              <a:t>Learning Objectiv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28C0DD-EBA7-945F-414B-0577DA3BB32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23888" y="2808288"/>
            <a:ext cx="7885112" cy="1397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Identify and verify parallel line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Apply mathematical understanding of parallel lines to solve problem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E14388-BCF9-CF5E-4151-5CA2371972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08F9A-16F5-2CE7-3917-08FAA44BB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arallel Processin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97A7F08F-BEE8-5C89-54AA-D78D69277F9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64008" indent="0">
              <a:buNone/>
            </a:pPr>
            <a:r>
              <a:rPr lang="en-US" altLang="en-US" dirty="0"/>
              <a:t>Look at the lines within each image.</a:t>
            </a:r>
          </a:p>
          <a:p>
            <a:r>
              <a:rPr lang="en-US" altLang="en-US" dirty="0"/>
              <a:t>Which lines are parallel?</a:t>
            </a:r>
          </a:p>
          <a:p>
            <a:r>
              <a:rPr lang="en-US" altLang="en-US" dirty="0"/>
              <a:t>Are any of the lines parallel?</a:t>
            </a:r>
          </a:p>
        </p:txBody>
      </p:sp>
    </p:spTree>
    <p:extLst>
      <p:ext uri="{BB962C8B-B14F-4D97-AF65-F5344CB8AC3E}">
        <p14:creationId xmlns:p14="http://schemas.microsoft.com/office/powerpoint/2010/main" val="892440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89B45-7CE6-4899-F4B3-F4421945D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CBFF70-C047-D39D-5631-35A6F24B0CB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645920" y="1370013"/>
            <a:ext cx="5852159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11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47926E-32E8-B8FB-2793-8BC71AB8F0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CA274-1B9C-B81E-E27A-5499B1D4D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2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B6AA1C7-2932-BA85-239A-8C4208EB2F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49361" y="1370013"/>
            <a:ext cx="4645279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4828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CF80C7-EA3F-8D6D-932A-1F6E80EF90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713D0-0B4F-63F4-1933-6C28F0054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3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D228C199-02C4-2019-4BD6-261AC170A1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11680" y="1370013"/>
            <a:ext cx="5120640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1107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BA8CA1-DF75-4D8C-066F-3EDEBE3BB6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87CF9BA-72D9-BFCA-6EF1-0F505EB91E8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628649" y="1370013"/>
            <a:ext cx="8033918" cy="3262312"/>
          </a:xfrm>
        </p:spPr>
        <p:txBody>
          <a:bodyPr/>
          <a:lstStyle/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2400" dirty="0"/>
          </a:p>
          <a:p>
            <a:pPr marL="64008" indent="0">
              <a:buNone/>
            </a:pPr>
            <a:endParaRPr lang="en-US" sz="1100" dirty="0"/>
          </a:p>
          <a:p>
            <a:pPr marL="458788" indent="0">
              <a:buNone/>
            </a:pPr>
            <a:r>
              <a:rPr lang="en-US" sz="2400" dirty="0"/>
              <a:t>because the other lines simulate perspective, giving a false sense of depth.</a:t>
            </a:r>
          </a:p>
          <a:p>
            <a:r>
              <a:rPr lang="en-US" sz="2400" dirty="0"/>
              <a:t>Because our brain perceives depth, our eyes misinterpret the image.</a:t>
            </a:r>
            <a:endParaRPr lang="en-US" alt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B1E0C8-16DF-02F1-BB72-6E9E1885E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Parallel Processing: Image 1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01CE05F-DF5A-33B3-3700-15F959341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8208" y="1370013"/>
            <a:ext cx="5342228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393192" algn="l" rtl="0" eaLnBrk="1" fontAlgn="base" hangingPunct="1">
              <a:spcBef>
                <a:spcPts val="520"/>
              </a:spcBef>
              <a:spcAft>
                <a:spcPct val="0"/>
              </a:spcAft>
              <a:buClr>
                <a:srgbClr val="971D20"/>
              </a:buClr>
              <a:buSzPct val="100000"/>
              <a:buFont typeface="System Font Regular"/>
              <a:buChar char="●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914400" indent="-356616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371600" indent="-338328" algn="l" rtl="0" eaLnBrk="1" fontAlgn="base" hangingPunct="1">
              <a:spcBef>
                <a:spcPts val="340"/>
              </a:spcBef>
              <a:spcAft>
                <a:spcPct val="0"/>
              </a:spcAft>
              <a:buClr>
                <a:srgbClr val="E8BF3C"/>
              </a:buClr>
              <a:buFont typeface="Wingdings" pitchFamily="2" charset="2"/>
              <a:buChar char="§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828800" indent="-320040" algn="l" rtl="0" eaLnBrk="1" fontAlgn="base" hangingPunct="1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971D20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2286000" indent="-310896" algn="l" rtl="0" eaLnBrk="1" fontAlgn="base" hangingPunct="1">
              <a:lnSpc>
                <a:spcPct val="90000"/>
              </a:lnSpc>
              <a:spcBef>
                <a:spcPts val="27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urier New" panose="02070309020205020404" pitchFamily="49" charset="0"/>
              <a:buChar char="o"/>
              <a:defRPr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mage 1 is an optical illusion, published by Ewald Hering in 1861</a:t>
            </a:r>
            <a:r>
              <a:rPr lang="en-US" altLang="en-US" sz="2400" dirty="0"/>
              <a:t>.</a:t>
            </a:r>
          </a:p>
          <a:p>
            <a:r>
              <a:rPr lang="en-US" sz="2400" dirty="0"/>
              <a:t>The two horizontal lines are straight and parallel. They appear to bow</a:t>
            </a:r>
            <a:endParaRPr lang="en-US" alt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0430D4-5AED-6841-B98E-335DBC1FC59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28650" y="1370013"/>
            <a:ext cx="2340863" cy="1316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441636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 2007 - 2010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C78F3F6B-8FE8-4AF9-B2EE-1E1A27D3019D}" vid="{B17F4B8D-FFFB-4583-9642-F96E306FBF27}"/>
    </a:ext>
  </a:extLst>
</a:theme>
</file>

<file path=ppt/theme/theme2.xml><?xml version="1.0" encoding="utf-8"?>
<a:theme xmlns:a="http://schemas.openxmlformats.org/drawingml/2006/main" name="1_Custom Desig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5782"/>
      </a:accent1>
      <a:accent2>
        <a:srgbClr val="008CC9"/>
      </a:accent2>
      <a:accent3>
        <a:srgbClr val="971D20"/>
      </a:accent3>
      <a:accent4>
        <a:srgbClr val="E8BF3C"/>
      </a:accent4>
      <a:accent5>
        <a:srgbClr val="D30F7F"/>
      </a:accent5>
      <a:accent6>
        <a:srgbClr val="FFFFFF"/>
      </a:accent6>
      <a:hlink>
        <a:srgbClr val="288AC3"/>
      </a:hlink>
      <a:folHlink>
        <a:srgbClr val="288AC3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ARN Slides 25" id="{C78F3F6B-8FE8-4AF9-B2EE-1E1A27D3019D}" vid="{89AABBA5-E559-47DE-A0DA-B7EAB6E0C696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(25)—Template</Template>
  <TotalTime>247</TotalTime>
  <Words>786</Words>
  <Application>Microsoft Macintosh PowerPoint</Application>
  <PresentationFormat>On-screen Show (16:9)</PresentationFormat>
  <Paragraphs>114</Paragraphs>
  <Slides>24</Slides>
  <Notes>8</Notes>
  <HiddenSlides>5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ptos Display</vt:lpstr>
      <vt:lpstr>Arial</vt:lpstr>
      <vt:lpstr>Calibri</vt:lpstr>
      <vt:lpstr>Courier New</vt:lpstr>
      <vt:lpstr>System Font Regular</vt:lpstr>
      <vt:lpstr>Times New Roman</vt:lpstr>
      <vt:lpstr>Wingdings</vt:lpstr>
      <vt:lpstr>Custom Design</vt:lpstr>
      <vt:lpstr>1_Custom Design</vt:lpstr>
      <vt:lpstr>Equation</vt:lpstr>
      <vt:lpstr>PowerPoint Presentation</vt:lpstr>
      <vt:lpstr>A Parallel Perspective</vt:lpstr>
      <vt:lpstr>Essential Question</vt:lpstr>
      <vt:lpstr>Learning Objectives</vt:lpstr>
      <vt:lpstr>Parallel Processing</vt:lpstr>
      <vt:lpstr>Parallel Processing: Image 1</vt:lpstr>
      <vt:lpstr>Parallel Processing: Image 2</vt:lpstr>
      <vt:lpstr>Parallel Processing: Image 3</vt:lpstr>
      <vt:lpstr>Parallel Processing: Image 1</vt:lpstr>
      <vt:lpstr>Parallel Processing: Image 2</vt:lpstr>
      <vt:lpstr>Parallel Processing: Image 3</vt:lpstr>
      <vt:lpstr>Parallel Processing: Café Wall</vt:lpstr>
      <vt:lpstr>Perspective Drawings</vt:lpstr>
      <vt:lpstr>Perspective Drawings: Sample Response</vt:lpstr>
      <vt:lpstr>Perspective</vt:lpstr>
      <vt:lpstr>Are These Lines Parallel?</vt:lpstr>
      <vt:lpstr>Are These Lines Parallel?</vt:lpstr>
      <vt:lpstr>Point-Slope Form</vt:lpstr>
      <vt:lpstr>Writing Equations</vt:lpstr>
      <vt:lpstr>Writing Equations</vt:lpstr>
      <vt:lpstr>I Have…. Who Has…?</vt:lpstr>
      <vt:lpstr>I Have Who Has: Key</vt:lpstr>
      <vt:lpstr>Exit Ticket</vt:lpstr>
      <vt:lpstr>Exit Ticket: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Gracia, Ann M.</cp:lastModifiedBy>
  <cp:revision>8</cp:revision>
  <dcterms:created xsi:type="dcterms:W3CDTF">2025-10-31T17:17:40Z</dcterms:created>
  <dcterms:modified xsi:type="dcterms:W3CDTF">2025-11-19T15:37:26Z</dcterms:modified>
  <cp:category/>
</cp:coreProperties>
</file>